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2" r:id="rId1"/>
    <p:sldMasterId id="2147483758" r:id="rId2"/>
    <p:sldMasterId id="2147483776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31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57" d="100"/>
          <a:sy n="57" d="100"/>
        </p:scale>
        <p:origin x="58" y="6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4288ED-21A7-41D1-91C8-E7B73BB4651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C06EBB7-C4B4-4D01-8497-4D7F510C9C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B39330-48A6-4E14-B763-BC05E58EC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264F81-DC5E-4AA5-8F45-6213BDCE6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14E959-DAB5-4BD1-B1F5-5D694EC75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058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95A8C-DEB9-4255-8EBA-BA0D9D200D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A71736-D003-437D-BFA5-4A530B5856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DD395D-5B7A-4100-AFC7-773748121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AEBE18-9DCE-4A16-988B-D0B3D0AD8F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4C12F0-9B6D-47A7-857F-BE6114AC2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4183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9407B17-0451-41D4-8D45-958E322CCCC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1255F0-1657-48A0-B712-3E9D8D6418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80F4FC-E189-48CB-BB0C-BBEE0F70B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267A16-F63D-475F-A498-F0D716B17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83EC92-6CCC-4555-9372-638CEDD6E0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3011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fabric&#10;&#10;Description automatically generated">
            <a:extLst>
              <a:ext uri="{FF2B5EF4-FFF2-40B4-BE49-F238E27FC236}">
                <a16:creationId xmlns:a16="http://schemas.microsoft.com/office/drawing/2014/main" id="{E0606CB6-3E28-F128-51B5-3786D740489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013" y="1162701"/>
            <a:ext cx="1562100" cy="43942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64BBC1B-7DD9-DA00-15CC-B446DA472005}"/>
              </a:ext>
            </a:extLst>
          </p:cNvPr>
          <p:cNvSpPr/>
          <p:nvPr userDrawn="1"/>
        </p:nvSpPr>
        <p:spPr>
          <a:xfrm>
            <a:off x="0" y="0"/>
            <a:ext cx="6096000" cy="686957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 descr="A picture containing flower, plant&#10;&#10;Description automatically generated">
            <a:extLst>
              <a:ext uri="{FF2B5EF4-FFF2-40B4-BE49-F238E27FC236}">
                <a16:creationId xmlns:a16="http://schemas.microsoft.com/office/drawing/2014/main" id="{C88A03B2-8C41-A023-CB90-5F79A1F01AF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7235" y="2476883"/>
            <a:ext cx="749300" cy="2755900"/>
          </a:xfrm>
          <a:prstGeom prst="rect">
            <a:avLst/>
          </a:prstGeom>
        </p:spPr>
      </p:pic>
      <p:pic>
        <p:nvPicPr>
          <p:cNvPr id="10" name="Picture 9" descr="A close-up of a flower&#10;&#10;Description automatically generated with low confidence">
            <a:extLst>
              <a:ext uri="{FF2B5EF4-FFF2-40B4-BE49-F238E27FC236}">
                <a16:creationId xmlns:a16="http://schemas.microsoft.com/office/drawing/2014/main" id="{9EA6110C-517A-C447-DB03-9A264F112FB0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9809" y="1695833"/>
            <a:ext cx="1155700" cy="4318000"/>
          </a:xfrm>
          <a:prstGeom prst="rect">
            <a:avLst/>
          </a:prstGeom>
        </p:spPr>
      </p:pic>
      <p:pic>
        <p:nvPicPr>
          <p:cNvPr id="12" name="Picture 11" descr="A close-up of a flower&#10;&#10;Description automatically generated with low confidence">
            <a:extLst>
              <a:ext uri="{FF2B5EF4-FFF2-40B4-BE49-F238E27FC236}">
                <a16:creationId xmlns:a16="http://schemas.microsoft.com/office/drawing/2014/main" id="{DC4249CD-2B45-A435-5B21-CFA704213867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749" y="381916"/>
            <a:ext cx="1155700" cy="43180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A7568A0-F819-551E-4780-20A651246990}"/>
              </a:ext>
            </a:extLst>
          </p:cNvPr>
          <p:cNvSpPr/>
          <p:nvPr userDrawn="1"/>
        </p:nvSpPr>
        <p:spPr>
          <a:xfrm>
            <a:off x="1024128" y="2162946"/>
            <a:ext cx="3794760" cy="25369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711D903-56F9-B09B-0443-A76786804823}"/>
              </a:ext>
            </a:extLst>
          </p:cNvPr>
          <p:cNvSpPr/>
          <p:nvPr userDrawn="1"/>
        </p:nvSpPr>
        <p:spPr>
          <a:xfrm>
            <a:off x="1131655" y="2264499"/>
            <a:ext cx="3585549" cy="233542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9D91551-9B41-0ACF-0BE6-9D174E695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2184" y="2889504"/>
            <a:ext cx="2852928" cy="1088136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545D3FB1-678F-0A9A-CCB6-435CE57DA0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11312" y="2011680"/>
            <a:ext cx="2999232" cy="2843784"/>
          </a:xfrm>
        </p:spPr>
        <p:txBody>
          <a:bodyPr anchor="ctr">
            <a:normAutofit/>
          </a:bodyPr>
          <a:lstStyle>
            <a:lvl1pPr marL="0" indent="0" algn="l">
              <a:lnSpc>
                <a:spcPct val="150000"/>
              </a:lnSpc>
              <a:buNone/>
              <a:defRPr sz="2400">
                <a:latin typeface="Gill Sans Nova Light" panose="020F0302020204030204" pitchFamily="34" charset="0"/>
                <a:cs typeface="Gill Sans Nova Light" panose="020F0302020204030204" pitchFamily="34" charset="0"/>
              </a:defRPr>
            </a:lvl1pPr>
            <a:lvl2pPr algn="l">
              <a:lnSpc>
                <a:spcPct val="150000"/>
              </a:lnSpc>
              <a:defRPr sz="2000">
                <a:latin typeface="Gill Sans Nova Light" panose="020F0302020204030204" pitchFamily="34" charset="0"/>
                <a:cs typeface="Gill Sans Nova Light" panose="020F0302020204030204" pitchFamily="34" charset="0"/>
              </a:defRPr>
            </a:lvl2pPr>
            <a:lvl3pPr algn="ctr">
              <a:defRPr sz="1600">
                <a:latin typeface="Gill Sans Nova Light" panose="020F0302020204030204" pitchFamily="34" charset="0"/>
                <a:cs typeface="Gill Sans Nova Light" panose="020F0302020204030204" pitchFamily="34" charset="0"/>
              </a:defRPr>
            </a:lvl3pPr>
            <a:lvl4pPr algn="ctr">
              <a:defRPr sz="1400">
                <a:latin typeface="Gill Sans Nova Light" panose="020F0302020204030204" pitchFamily="34" charset="0"/>
                <a:cs typeface="Gill Sans Nova Light" panose="020F0302020204030204" pitchFamily="34" charset="0"/>
              </a:defRPr>
            </a:lvl4pPr>
            <a:lvl5pPr algn="ctr">
              <a:defRPr sz="1400">
                <a:latin typeface="Gill Sans Nova Light" panose="020F0302020204030204" pitchFamily="34" charset="0"/>
                <a:cs typeface="Gill Sans Nova Light" panose="020F030202020403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9411981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9374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7257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6944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178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091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1346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741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42718-234F-42FD-9BAC-5E42DE19D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965D8C-9098-4AEF-9D47-73213F55F6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89F3B2-41CE-4181-B472-A98E620A2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66DB9-E7A3-4AE6-9758-D17AF62FAE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91FE97-AB63-493B-BF31-0B4D5AB41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9065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4568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018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583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0006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3369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6894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8968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895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3691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06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B9EE4-D24E-4FB5-88A6-29615E298D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AC6853-03A6-44B3-A064-B9A4474D86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781C34-2135-48AF-9F3E-D4FAFC17AD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0A97A6-08CE-4E62-B3EA-0DC93C0432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547AE3-B096-4C98-9DCB-FF2194A4A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6288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6662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744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7012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806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305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9870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6620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9225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3322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5024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9E189-24A0-413D-9E42-9675150E4C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3A7C7D-42C2-459C-9D0C-97EF22ECEE0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59DD05-BF04-46B6-B809-93FB1D63E9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6CF0D5-6A31-4F80-A76F-BBFD6FB2EC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0591BF-6BF6-4ABD-B6AA-06A46C34B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28D40F-C32B-42FF-90CE-63B91B20D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555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5843007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46359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4807914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3296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71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238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0D8B36-3926-4E97-BBAA-6CAC258136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2E2B85A-BCBF-4D60-B9C5-22A34BDDF2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7EE83D-C96D-4A2B-AC39-BCFEAC2F62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B304402-3B27-4E5B-B334-504E8CD9CB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694047-6ACF-4674-B2C3-51B0E5322C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4EF8D6F-7DFD-4B5D-AB19-481A4E9FD3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0D09F4-59F8-48BC-B104-32A8063910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665F05-9143-4244-A5BC-1F3D031429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180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547CCC-1A9D-4773-86F4-32779C7CC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4F6292-07D6-4425-97BC-D63BE2829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DC6FA5-9909-4A09-860B-1D75E2D29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F8E544-1A2C-45E5-A4F4-B7F44E7CA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39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E58AAD-2B80-4ADB-A2E9-2A15A8CD68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51657C-22F3-4F92-ADF5-4C1BC1A84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54E834-47CB-44BF-80BB-EF8ABDB96D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361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4E792-F86A-4405-B80F-B9C382200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465472-BB0D-4DDC-9C31-9E11A6B495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6BF53A-2EA0-40DF-9551-4420DD27EA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8AED0C-454D-46AE-9314-1830BF2024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62F706-9288-43ED-975D-586DA49A1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ED689F-704B-4A30-BE82-86B3A6900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97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3444AE-04FD-4D56-B3CB-5DF50BFE4D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915533F-69DE-4985-8F47-528A3DE5D65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9D7B78-4A17-461D-A342-82A977283D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333A21-6976-4ECF-8FEF-B926614E1A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284AF2-63CA-4ED4-97CD-5A649F853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D549BC-9708-4F2B-B731-D33E93110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274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F153148-B5E9-457E-929C-1AF0567A69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200086-3667-4CCB-B5DB-043D3A033B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20030B-BD4C-42AB-8D3E-F525E83485E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DAE079-7261-48D9-A44D-5E4B35A91A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3B4FAE-E639-49EA-AF46-CFD7A3C167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782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76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  <p:sldLayoutId id="2147483772" r:id="rId14"/>
    <p:sldLayoutId id="2147483773" r:id="rId15"/>
    <p:sldLayoutId id="2147483774" r:id="rId16"/>
    <p:sldLayoutId id="214748377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9E224C-B02A-4B9D-B294-18F4554659F1}" type="datetimeFigureOut">
              <a:rPr lang="en-US" smtClean="0"/>
              <a:t>10/0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953E6BCF-9506-4016-8E67-638343AE7D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77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  <p:sldLayoutId id="2147483791" r:id="rId15"/>
    <p:sldLayoutId id="214748379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2149C11-839D-472E-8BCB-F4C532C99AB5}"/>
              </a:ext>
            </a:extLst>
          </p:cNvPr>
          <p:cNvSpPr txBox="1"/>
          <p:nvPr/>
        </p:nvSpPr>
        <p:spPr>
          <a:xfrm>
            <a:off x="4545104" y="2688977"/>
            <a:ext cx="570155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 PHÉP CỘNG VÀ PHÉP TRỪ HAI SỐ NGUYÊ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39E5280-2EDA-416F-BA34-DBA0635A8818}"/>
              </a:ext>
            </a:extLst>
          </p:cNvPr>
          <p:cNvSpPr txBox="1"/>
          <p:nvPr/>
        </p:nvSpPr>
        <p:spPr>
          <a:xfrm>
            <a:off x="4016187" y="349187"/>
            <a:ext cx="675938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tabLst>
                <a:tab pos="1485900" algn="ctr"/>
              </a:tabLst>
            </a:pP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 THCS TÙNG THIỆN VƯƠNG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tabLst>
                <a:tab pos="1485900" algn="ctr"/>
              </a:tabLst>
            </a:pP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 TOÁN</a:t>
            </a:r>
            <a:endParaRPr lang="en-US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00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9C48D22-ED61-45D5-91D4-9B580F04BEED}"/>
              </a:ext>
            </a:extLst>
          </p:cNvPr>
          <p:cNvSpPr txBox="1"/>
          <p:nvPr/>
        </p:nvSpPr>
        <p:spPr>
          <a:xfrm>
            <a:off x="3473824" y="684054"/>
            <a:ext cx="6096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2EF5B7-BA60-42E8-B8D9-2281AE20BE18}"/>
              </a:ext>
            </a:extLst>
          </p:cNvPr>
          <p:cNvSpPr txBox="1"/>
          <p:nvPr/>
        </p:nvSpPr>
        <p:spPr>
          <a:xfrm>
            <a:off x="4863353" y="1496307"/>
            <a:ext cx="2456330" cy="51855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 fontAlgn="base">
              <a:lnSpc>
                <a:spcPct val="150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(4 + 7)    =  </a:t>
            </a:r>
          </a:p>
          <a:p>
            <a:pPr marL="342900" lvl="0" indent="-342900" algn="just" fontAlgn="base">
              <a:lnSpc>
                <a:spcPct val="150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-4 - 7)      =   </a:t>
            </a:r>
          </a:p>
          <a:p>
            <a:pPr marL="342900" lvl="0" indent="-342900" algn="just" fontAlgn="base">
              <a:lnSpc>
                <a:spcPct val="150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(12 - 25) =   </a:t>
            </a:r>
          </a:p>
          <a:p>
            <a:pPr marL="342900" lvl="0" indent="-342900" algn="just" fontAlgn="base">
              <a:lnSpc>
                <a:spcPct val="150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-12 + 25) =   </a:t>
            </a:r>
          </a:p>
          <a:p>
            <a:pPr marL="342900" lvl="0" indent="-342900" algn="just" fontAlgn="base">
              <a:lnSpc>
                <a:spcPct val="150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(-8 + 7)  =   </a:t>
            </a:r>
          </a:p>
          <a:p>
            <a:pPr marL="342900" lvl="0" indent="-342900" algn="just" fontAlgn="base">
              <a:lnSpc>
                <a:spcPct val="150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8 – 7)      =   </a:t>
            </a:r>
          </a:p>
          <a:p>
            <a:pPr marL="342900" lvl="0" indent="-342900" algn="just" fontAlgn="base">
              <a:lnSpc>
                <a:spcPct val="150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(23–12)  =   </a:t>
            </a:r>
          </a:p>
          <a:p>
            <a:pPr marL="342900" lvl="0" indent="-342900" algn="just" fontAlgn="base">
              <a:lnSpc>
                <a:spcPct val="150000"/>
              </a:lnSpc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3 – 12)  = 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A00AC6-AF33-4ED9-B314-621A94A5B912}"/>
              </a:ext>
            </a:extLst>
          </p:cNvPr>
          <p:cNvSpPr txBox="1"/>
          <p:nvPr/>
        </p:nvSpPr>
        <p:spPr>
          <a:xfrm>
            <a:off x="7144870" y="1616364"/>
            <a:ext cx="959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816372-4E40-40D3-B430-852770F80D4F}"/>
              </a:ext>
            </a:extLst>
          </p:cNvPr>
          <p:cNvSpPr txBox="1"/>
          <p:nvPr/>
        </p:nvSpPr>
        <p:spPr>
          <a:xfrm>
            <a:off x="7144870" y="2259861"/>
            <a:ext cx="959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3A404E-BB76-4C55-8B11-08F77E1C7D7F}"/>
              </a:ext>
            </a:extLst>
          </p:cNvPr>
          <p:cNvSpPr txBox="1"/>
          <p:nvPr/>
        </p:nvSpPr>
        <p:spPr>
          <a:xfrm>
            <a:off x="7144870" y="2905780"/>
            <a:ext cx="959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11C4550-8E99-4BDC-8E30-93A2A8644267}"/>
              </a:ext>
            </a:extLst>
          </p:cNvPr>
          <p:cNvSpPr txBox="1"/>
          <p:nvPr/>
        </p:nvSpPr>
        <p:spPr>
          <a:xfrm>
            <a:off x="7144870" y="3548379"/>
            <a:ext cx="959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408D4F9-6D06-4207-8F24-625A8C8740DF}"/>
              </a:ext>
            </a:extLst>
          </p:cNvPr>
          <p:cNvSpPr txBox="1"/>
          <p:nvPr/>
        </p:nvSpPr>
        <p:spPr>
          <a:xfrm>
            <a:off x="7297271" y="4210895"/>
            <a:ext cx="959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4206A10-F311-42D7-BE1D-3F3B431F526B}"/>
              </a:ext>
            </a:extLst>
          </p:cNvPr>
          <p:cNvSpPr txBox="1"/>
          <p:nvPr/>
        </p:nvSpPr>
        <p:spPr>
          <a:xfrm>
            <a:off x="7297271" y="4783846"/>
            <a:ext cx="959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5BC7C6-4DEA-453D-AC6E-6A69AC3BC773}"/>
              </a:ext>
            </a:extLst>
          </p:cNvPr>
          <p:cNvSpPr txBox="1"/>
          <p:nvPr/>
        </p:nvSpPr>
        <p:spPr>
          <a:xfrm>
            <a:off x="7144870" y="5476279"/>
            <a:ext cx="959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79542F6-E2F3-4C57-B397-B7E55E3A0A50}"/>
              </a:ext>
            </a:extLst>
          </p:cNvPr>
          <p:cNvSpPr txBox="1"/>
          <p:nvPr/>
        </p:nvSpPr>
        <p:spPr>
          <a:xfrm>
            <a:off x="7144870" y="6111322"/>
            <a:ext cx="959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60633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799D858-41E6-4F50-BB91-EB8816EE0AC9}"/>
              </a:ext>
            </a:extLst>
          </p:cNvPr>
          <p:cNvSpPr txBox="1"/>
          <p:nvPr/>
        </p:nvSpPr>
        <p:spPr>
          <a:xfrm>
            <a:off x="766482" y="821195"/>
            <a:ext cx="11223812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SzPts val="1000"/>
            </a:pPr>
            <a:r>
              <a:rPr lang="en-US" sz="2800" b="1" spc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spc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spc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ỏi</a:t>
            </a:r>
            <a:r>
              <a:rPr lang="en-US" sz="2800" b="1" spc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</a:t>
            </a:r>
            <a:r>
              <a:rPr lang="en-US" sz="2800" spc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u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ầm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m so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u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m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u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ầm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ét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4EB2D6F-8ED6-4B63-A3C5-D3A603B3AB68}"/>
              </a:ext>
            </a:extLst>
          </p:cNvPr>
          <p:cNvSpPr txBox="1"/>
          <p:nvPr/>
        </p:nvSpPr>
        <p:spPr>
          <a:xfrm>
            <a:off x="1237129" y="3429000"/>
            <a:ext cx="10282517" cy="19538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SzPts val="1000"/>
              <a:buFont typeface="Times New Roman" panose="02020603050405020304" pitchFamily="18" charset="0"/>
              <a:buChar char="-"/>
            </a:pP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u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ầm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m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buSzPts val="1000"/>
            </a:pP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- 300 – 15 = -315</a:t>
            </a:r>
            <a:endParaRPr lang="en-US" sz="2800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SzPts val="1000"/>
              <a:buFont typeface="Times New Roman" panose="02020603050405020304" pitchFamily="18" charset="0"/>
              <a:buChar char="-"/>
            </a:pP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15 m</a:t>
            </a:r>
            <a:endParaRPr lang="en-US" sz="2800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738B052-5F75-49E1-A44F-A4BFBB0A6225}"/>
              </a:ext>
            </a:extLst>
          </p:cNvPr>
          <p:cNvSpPr txBox="1"/>
          <p:nvPr/>
        </p:nvSpPr>
        <p:spPr>
          <a:xfrm>
            <a:off x="5517775" y="2767793"/>
            <a:ext cx="172122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SzPts val="1000"/>
            </a:pPr>
            <a:r>
              <a:rPr lang="en-US" sz="2800" spc="-2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spc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39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89EDB8-F4D7-4287-AAC1-97E282CDE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335499"/>
              </p:ext>
            </p:extLst>
          </p:nvPr>
        </p:nvGraphicFramePr>
        <p:xfrm>
          <a:off x="771094" y="1210049"/>
          <a:ext cx="4149982" cy="57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815312" imgH="253890" progId="Equation.DSMT4">
                  <p:embed/>
                </p:oleObj>
              </mc:Choice>
              <mc:Fallback>
                <p:oleObj name="Equation" r:id="rId4" imgW="1815312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94" y="1210049"/>
                        <a:ext cx="4149982" cy="574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F65D738-CA2F-4C08-9040-2D51BCFB7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44323"/>
              </p:ext>
            </p:extLst>
          </p:nvPr>
        </p:nvGraphicFramePr>
        <p:xfrm>
          <a:off x="6364941" y="1210049"/>
          <a:ext cx="5055965" cy="57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2235200" imgH="254000" progId="Equation.DSMT4">
                  <p:embed/>
                </p:oleObj>
              </mc:Choice>
              <mc:Fallback>
                <p:oleObj name="Equation" r:id="rId6" imgW="22352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941" y="1210049"/>
                        <a:ext cx="5055965" cy="571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9B774121-7267-4825-B277-BBCCCA205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705" y="469014"/>
            <a:ext cx="5181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8AD4499-0D28-44A1-BCA3-39D14BC87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7482" y="12100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9DB77AE-CEC8-479C-9639-61441BBB11A3}"/>
              </a:ext>
            </a:extLst>
          </p:cNvPr>
          <p:cNvCxnSpPr>
            <a:stCxn id="6" idx="3"/>
          </p:cNvCxnSpPr>
          <p:nvPr/>
        </p:nvCxnSpPr>
        <p:spPr>
          <a:xfrm>
            <a:off x="5764306" y="730624"/>
            <a:ext cx="0" cy="59032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3">
            <a:extLst>
              <a:ext uri="{FF2B5EF4-FFF2-40B4-BE49-F238E27FC236}">
                <a16:creationId xmlns:a16="http://schemas.microsoft.com/office/drawing/2014/main" id="{0C7E41C2-68D4-4C21-8FE3-75345A848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197" y="1885861"/>
            <a:ext cx="4446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4 + (– 54) + (– 500) + 700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A3407B0-96FC-465D-B43E-F573E8DE9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197" y="2527211"/>
            <a:ext cx="4446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        0         +           200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13A37D22-B448-40D0-9171-06D5B270E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197" y="3213230"/>
            <a:ext cx="4446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        200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A8329DDE-025A-4C35-9A96-B8FC36862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4335" y="1965686"/>
            <a:ext cx="5473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3020 + (– 20) + (– 999) + (– 3001)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3EC5DA8A-AF04-4F90-848C-DF67FCA83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3590" y="2689771"/>
            <a:ext cx="5473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        3000    + (– 4000) 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3">
            <a:extLst>
              <a:ext uri="{FF2B5EF4-FFF2-40B4-BE49-F238E27FC236}">
                <a16:creationId xmlns:a16="http://schemas.microsoft.com/office/drawing/2014/main" id="{23A9F6D1-1839-46A9-8C72-5567699C2E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3590" y="3458866"/>
            <a:ext cx="5473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        -1000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27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0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4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6FFC7654-5731-47B4-9858-9A28B0CF0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2865" y="1599231"/>
            <a:ext cx="80144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2.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 dấu “+”, “-” để điền vào chỗ trống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2E966752-33DA-4853-A988-FE488F914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106" y="23849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0FC0BD19-B23B-4CB9-8DAC-631A70517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5224" y="2751852"/>
            <a:ext cx="4880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  +  (a + b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c) = …a … b … c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2E12458D-6EEC-4EC4-BE13-967697A6D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8424" y="2751852"/>
            <a:ext cx="22518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 a  + </a:t>
            </a:r>
            <a:r>
              <a:rPr kumimoji="0" lang="nl-NL" altLang="en-US" sz="20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 c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EAF5A4DF-DE67-4BB6-9BBE-5D647B67F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5223" y="3712016"/>
            <a:ext cx="4880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nl-NL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a + b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c)  = …a … b … c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D9B30718-4743-4AD0-8CA0-80624D065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1871" y="3713864"/>
            <a:ext cx="22518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a 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76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715E56-18EA-416A-823B-4A2FEA267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802377"/>
              </p:ext>
            </p:extLst>
          </p:nvPr>
        </p:nvGraphicFramePr>
        <p:xfrm>
          <a:off x="1673317" y="1545574"/>
          <a:ext cx="2639278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256755" imgH="253890" progId="Equation.DSMT4">
                  <p:embed/>
                </p:oleObj>
              </mc:Choice>
              <mc:Fallback>
                <p:oleObj name="Equation" r:id="rId3" imgW="125675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317" y="1545574"/>
                        <a:ext cx="2639278" cy="523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903DF3-2510-43E6-AE54-5288D9F52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407457"/>
              </p:ext>
            </p:extLst>
          </p:nvPr>
        </p:nvGraphicFramePr>
        <p:xfrm>
          <a:off x="1673317" y="4704470"/>
          <a:ext cx="4363615" cy="59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854200" imgH="254000" progId="Equation.DSMT4">
                  <p:embed/>
                </p:oleObj>
              </mc:Choice>
              <mc:Fallback>
                <p:oleObj name="Equation" r:id="rId5" imgW="18542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317" y="4704470"/>
                        <a:ext cx="4363615" cy="591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E1D342-E4E7-412A-A9C8-E6B9DC297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57843"/>
              </p:ext>
            </p:extLst>
          </p:nvPr>
        </p:nvGraphicFramePr>
        <p:xfrm>
          <a:off x="6987428" y="3070105"/>
          <a:ext cx="3791031" cy="6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1612900" imgH="279400" progId="Equation.DSMT4">
                  <p:embed/>
                </p:oleObj>
              </mc:Choice>
              <mc:Fallback>
                <p:oleObj name="Equation" r:id="rId7" imgW="16129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428" y="3070105"/>
                        <a:ext cx="3791031" cy="68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6F84EC72-DE20-428D-BF68-0A9C394D5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058" y="629932"/>
            <a:ext cx="58360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3.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nhanh các tổng sau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9A1A10F0-8DD7-42C6-A5CA-874DA3E7C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542" y="4616611"/>
            <a:ext cx="1383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kumimoji="0" lang="es-E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D1AA7C08-D129-4AAC-BDFB-27132EF20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47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06CA898C-6DF6-47C1-B1ED-A44BFBC47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8542" y="1511488"/>
            <a:ext cx="564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kumimoji="0" lang="es-E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11C5BA45-C9B8-442E-AF4C-A4229AF37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393" y="3061607"/>
            <a:ext cx="1383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endParaRPr kumimoji="0" lang="es-E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5E244762-1260-4FA8-8E19-752372FEB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695" y="2149068"/>
            <a:ext cx="3464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34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35 + 234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EE7911BE-AB4E-4A19-8CA0-E219763DB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695" y="2740550"/>
            <a:ext cx="3733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34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234 – 35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230FD1EA-6279-4A8D-BC16-FAD982787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3695" y="3351443"/>
            <a:ext cx="31138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       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     –   35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F244C0E9-FD19-44E3-8950-415188DD0B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4037" y="4006523"/>
            <a:ext cx="23453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– 35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A447799D-8768-42BC-A71C-E6ECB50C8E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7824" y="5295766"/>
            <a:ext cx="52188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79 + 32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69 – 12 + 75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B6AC378F-3428-4B4E-B822-1113358D3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2332" y="5938945"/>
            <a:ext cx="4660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79 + 32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69 – 12 + 75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A0FFDAC5-0B56-4B0A-9705-B299C8EEF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188" y="1449080"/>
            <a:ext cx="4660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79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69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32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12 –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5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75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8789861F-FAED-4E7F-8411-E49F44723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188" y="1980798"/>
            <a:ext cx="4660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  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  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     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  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F4F97A1B-BF17-4CC4-B09A-661D39CE7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2188" y="2504018"/>
            <a:ext cx="4660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  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4">
            <a:extLst>
              <a:ext uri="{FF2B5EF4-FFF2-40B4-BE49-F238E27FC236}">
                <a16:creationId xmlns:a16="http://schemas.microsoft.com/office/drawing/2014/main" id="{0CF1EECC-5560-4B0C-AC7F-E1937323F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063" y="3781513"/>
            <a:ext cx="4660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631 + 587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287 – 231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7B33573D-9270-4E51-88B1-00E732A8D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063" y="4399993"/>
            <a:ext cx="46605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631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231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587 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287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A40BFFDD-FAA7-4240-A1DD-AB1006E045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063" y="4957251"/>
            <a:ext cx="3991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   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00   </a:t>
            </a: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300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4">
            <a:extLst>
              <a:ext uri="{FF2B5EF4-FFF2-40B4-BE49-F238E27FC236}">
                <a16:creationId xmlns:a16="http://schemas.microsoft.com/office/drawing/2014/main" id="{8320336B-B15A-4B59-A95D-B8CFBEECF7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063" y="5557376"/>
            <a:ext cx="2076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      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00</a:t>
            </a:r>
            <a:endParaRPr kumimoji="0" lang="en-US" altLang="en-US" sz="2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532FDCD-D859-4F75-A868-19314B7A4BA9}"/>
              </a:ext>
            </a:extLst>
          </p:cNvPr>
          <p:cNvCxnSpPr/>
          <p:nvPr/>
        </p:nvCxnSpPr>
        <p:spPr>
          <a:xfrm>
            <a:off x="6096000" y="1449080"/>
            <a:ext cx="0" cy="51803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8749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3" grpId="0"/>
      <p:bldP spid="14" grpId="0"/>
      <p:bldP spid="15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71A8D5E-936E-4696-BEF8-AC69540F5D7C}"/>
              </a:ext>
            </a:extLst>
          </p:cNvPr>
          <p:cNvSpPr txBox="1"/>
          <p:nvPr/>
        </p:nvSpPr>
        <p:spPr>
          <a:xfrm>
            <a:off x="761999" y="187821"/>
            <a:ext cx="6096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1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3/SB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EECC53-0716-4CD5-BAD2-329893C0A9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585" y="1074644"/>
            <a:ext cx="10702827" cy="546062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8C6D703-CCEB-4A2E-9F4E-1B0B89FE455F}"/>
              </a:ext>
            </a:extLst>
          </p:cNvPr>
          <p:cNvSpPr txBox="1"/>
          <p:nvPr/>
        </p:nvSpPr>
        <p:spPr>
          <a:xfrm>
            <a:off x="8905875" y="3281737"/>
            <a:ext cx="88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42B85D7-BF82-4A19-871D-6D78B81FFA8B}"/>
              </a:ext>
            </a:extLst>
          </p:cNvPr>
          <p:cNvSpPr txBox="1"/>
          <p:nvPr/>
        </p:nvSpPr>
        <p:spPr>
          <a:xfrm>
            <a:off x="8905874" y="3891337"/>
            <a:ext cx="88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38D239-BA9D-4256-B180-05981654FA90}"/>
              </a:ext>
            </a:extLst>
          </p:cNvPr>
          <p:cNvSpPr txBox="1"/>
          <p:nvPr/>
        </p:nvSpPr>
        <p:spPr>
          <a:xfrm>
            <a:off x="8905873" y="4603703"/>
            <a:ext cx="88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B8B1FE-7D20-408B-AEC7-BCDB9DBF27B7}"/>
              </a:ext>
            </a:extLst>
          </p:cNvPr>
          <p:cNvSpPr txBox="1"/>
          <p:nvPr/>
        </p:nvSpPr>
        <p:spPr>
          <a:xfrm>
            <a:off x="8905873" y="5243559"/>
            <a:ext cx="88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C84959-5CFD-4CD6-8732-79FB78DA6728}"/>
              </a:ext>
            </a:extLst>
          </p:cNvPr>
          <p:cNvSpPr txBox="1"/>
          <p:nvPr/>
        </p:nvSpPr>
        <p:spPr>
          <a:xfrm>
            <a:off x="8905873" y="5845013"/>
            <a:ext cx="88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5</a:t>
            </a:r>
          </a:p>
        </p:txBody>
      </p:sp>
    </p:spTree>
    <p:extLst>
      <p:ext uri="{BB962C8B-B14F-4D97-AF65-F5344CB8AC3E}">
        <p14:creationId xmlns:p14="http://schemas.microsoft.com/office/powerpoint/2010/main" val="3123733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EBAD66B1-9AD1-45A7-8F44-078424EBEC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4101361"/>
              </p:ext>
            </p:extLst>
          </p:nvPr>
        </p:nvGraphicFramePr>
        <p:xfrm>
          <a:off x="1452880" y="1892995"/>
          <a:ext cx="8993691" cy="41960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98385">
                  <a:extLst>
                    <a:ext uri="{9D8B030D-6E8A-4147-A177-3AD203B41FA5}">
                      <a16:colId xmlns:a16="http://schemas.microsoft.com/office/drawing/2014/main" val="1518456505"/>
                    </a:ext>
                  </a:extLst>
                </a:gridCol>
                <a:gridCol w="1798385">
                  <a:extLst>
                    <a:ext uri="{9D8B030D-6E8A-4147-A177-3AD203B41FA5}">
                      <a16:colId xmlns:a16="http://schemas.microsoft.com/office/drawing/2014/main" val="1904236159"/>
                    </a:ext>
                  </a:extLst>
                </a:gridCol>
                <a:gridCol w="1798385">
                  <a:extLst>
                    <a:ext uri="{9D8B030D-6E8A-4147-A177-3AD203B41FA5}">
                      <a16:colId xmlns:a16="http://schemas.microsoft.com/office/drawing/2014/main" val="4102557527"/>
                    </a:ext>
                  </a:extLst>
                </a:gridCol>
                <a:gridCol w="1798385">
                  <a:extLst>
                    <a:ext uri="{9D8B030D-6E8A-4147-A177-3AD203B41FA5}">
                      <a16:colId xmlns:a16="http://schemas.microsoft.com/office/drawing/2014/main" val="546225650"/>
                    </a:ext>
                  </a:extLst>
                </a:gridCol>
                <a:gridCol w="1800151">
                  <a:extLst>
                    <a:ext uri="{9D8B030D-6E8A-4147-A177-3AD203B41FA5}">
                      <a16:colId xmlns:a16="http://schemas.microsoft.com/office/drawing/2014/main" val="3307985782"/>
                    </a:ext>
                  </a:extLst>
                </a:gridCol>
              </a:tblGrid>
              <a:tr h="5666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 1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 3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 4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36358075"/>
                  </a:ext>
                </a:extLst>
              </a:tr>
              <a:tr h="587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ệ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87381729"/>
                  </a:ext>
                </a:extLst>
              </a:tr>
              <a:tr h="5879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94214727"/>
                  </a:ext>
                </a:extLst>
              </a:tr>
              <a:tr h="5666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ỷ luật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02284327"/>
                  </a:ext>
                </a:extLst>
              </a:tr>
              <a:tr h="109285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2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4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60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9070660"/>
                  </a:ext>
                </a:extLst>
              </a:tr>
              <a:tr h="7940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82225038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D5009650-68F4-4FD8-879E-CE1254320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599" y="508000"/>
            <a:ext cx="11277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u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519976-6094-4FBA-A679-9ADFFB2CBF2E}"/>
              </a:ext>
            </a:extLst>
          </p:cNvPr>
          <p:cNvSpPr txBox="1"/>
          <p:nvPr/>
        </p:nvSpPr>
        <p:spPr>
          <a:xfrm>
            <a:off x="3785233" y="5470385"/>
            <a:ext cx="88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1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AD9653A-3ED1-4374-8A09-7B89D24E4B9C}"/>
              </a:ext>
            </a:extLst>
          </p:cNvPr>
          <p:cNvSpPr txBox="1"/>
          <p:nvPr/>
        </p:nvSpPr>
        <p:spPr>
          <a:xfrm>
            <a:off x="5561647" y="5470385"/>
            <a:ext cx="88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564094-7C25-4A4A-80EE-CC486BCC817B}"/>
              </a:ext>
            </a:extLst>
          </p:cNvPr>
          <p:cNvSpPr txBox="1"/>
          <p:nvPr/>
        </p:nvSpPr>
        <p:spPr>
          <a:xfrm>
            <a:off x="7561196" y="5446059"/>
            <a:ext cx="88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F68055-CE8D-49FE-8A05-B67A17BFF6B6}"/>
              </a:ext>
            </a:extLst>
          </p:cNvPr>
          <p:cNvSpPr txBox="1"/>
          <p:nvPr/>
        </p:nvSpPr>
        <p:spPr>
          <a:xfrm>
            <a:off x="9337610" y="5405419"/>
            <a:ext cx="885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0</a:t>
            </a: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71CB5DA2-CB30-4C5B-B2DC-DB60EB2E0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171287"/>
            <a:ext cx="1056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651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EB5DC-8C2B-5750-6E12-9A35C0FFB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nd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AF5CF3F-E5EF-5769-3F83-24ADB4412B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19872" y="924560"/>
            <a:ext cx="2852928" cy="4521200"/>
          </a:xfrm>
        </p:spPr>
        <p:txBody>
          <a:bodyPr>
            <a:noAutofit/>
          </a:bodyPr>
          <a:lstStyle/>
          <a:p>
            <a:pPr algn="ctr"/>
            <a:r>
              <a:rPr lang="en-US" sz="4800" spc="100" dirty="0" err="1">
                <a:latin typeface="UTM A&amp;S Graceland" panose="02040603050506020204" pitchFamily="18" charset="0"/>
              </a:rPr>
              <a:t>Chúc</a:t>
            </a:r>
            <a:r>
              <a:rPr lang="en-US" sz="4800" spc="100" dirty="0">
                <a:latin typeface="UTM A&amp;S Graceland" panose="02040603050506020204" pitchFamily="18" charset="0"/>
              </a:rPr>
              <a:t> </a:t>
            </a:r>
            <a:r>
              <a:rPr lang="en-US" sz="4800" spc="100" dirty="0" err="1">
                <a:latin typeface="UTM A&amp;S Graceland" panose="02040603050506020204" pitchFamily="18" charset="0"/>
              </a:rPr>
              <a:t>các</a:t>
            </a:r>
            <a:r>
              <a:rPr lang="en-US" sz="4800" spc="100" dirty="0">
                <a:latin typeface="UTM A&amp;S Graceland" panose="02040603050506020204" pitchFamily="18" charset="0"/>
              </a:rPr>
              <a:t> </a:t>
            </a:r>
            <a:r>
              <a:rPr lang="en-US" sz="4800" spc="100" dirty="0" err="1">
                <a:latin typeface="UTM A&amp;S Graceland" panose="02040603050506020204" pitchFamily="18" charset="0"/>
              </a:rPr>
              <a:t>em</a:t>
            </a:r>
            <a:r>
              <a:rPr lang="en-US" sz="4800" spc="100" dirty="0">
                <a:latin typeface="UTM A&amp;S Graceland" panose="02040603050506020204" pitchFamily="18" charset="0"/>
              </a:rPr>
              <a:t> </a:t>
            </a:r>
            <a:r>
              <a:rPr lang="en-US" sz="4800" spc="100" dirty="0" err="1">
                <a:latin typeface="UTM A&amp;S Graceland" panose="02040603050506020204" pitchFamily="18" charset="0"/>
              </a:rPr>
              <a:t>đạt</a:t>
            </a:r>
            <a:r>
              <a:rPr lang="en-US" sz="4800" spc="100" dirty="0">
                <a:latin typeface="UTM A&amp;S Graceland" panose="02040603050506020204" pitchFamily="18" charset="0"/>
              </a:rPr>
              <a:t> </a:t>
            </a:r>
            <a:r>
              <a:rPr lang="en-US" sz="4800" spc="100" dirty="0" err="1">
                <a:latin typeface="UTM A&amp;S Graceland" panose="02040603050506020204" pitchFamily="18" charset="0"/>
              </a:rPr>
              <a:t>kết</a:t>
            </a:r>
            <a:r>
              <a:rPr lang="en-US" sz="4800" spc="100" dirty="0">
                <a:latin typeface="UTM A&amp;S Graceland" panose="02040603050506020204" pitchFamily="18" charset="0"/>
              </a:rPr>
              <a:t> </a:t>
            </a:r>
            <a:r>
              <a:rPr lang="en-US" sz="4800" spc="100" dirty="0" err="1">
                <a:latin typeface="UTM A&amp;S Graceland" panose="02040603050506020204" pitchFamily="18" charset="0"/>
              </a:rPr>
              <a:t>quả</a:t>
            </a:r>
            <a:r>
              <a:rPr lang="en-US" sz="4800" spc="100" dirty="0">
                <a:latin typeface="UTM A&amp;S Graceland" panose="02040603050506020204" pitchFamily="18" charset="0"/>
              </a:rPr>
              <a:t> </a:t>
            </a:r>
            <a:r>
              <a:rPr lang="en-US" sz="4800" spc="100" dirty="0" err="1">
                <a:latin typeface="UTM A&amp;S Graceland" panose="02040603050506020204" pitchFamily="18" charset="0"/>
              </a:rPr>
              <a:t>tốt</a:t>
            </a:r>
            <a:r>
              <a:rPr lang="en-US" sz="4800" spc="100" dirty="0">
                <a:latin typeface="UTM A&amp;S Graceland" panose="02040603050506020204" pitchFamily="18" charset="0"/>
              </a:rPr>
              <a:t>  </a:t>
            </a:r>
            <a:r>
              <a:rPr lang="en-US" sz="4800" spc="100" dirty="0" err="1">
                <a:latin typeface="UTM A&amp;S Graceland" panose="02040603050506020204" pitchFamily="18" charset="0"/>
              </a:rPr>
              <a:t>trong</a:t>
            </a:r>
            <a:r>
              <a:rPr lang="en-US" sz="4800" spc="100" dirty="0">
                <a:latin typeface="UTM A&amp;S Graceland" panose="02040603050506020204" pitchFamily="18" charset="0"/>
              </a:rPr>
              <a:t> </a:t>
            </a:r>
            <a:r>
              <a:rPr lang="en-US" sz="4800" spc="100" dirty="0" err="1">
                <a:latin typeface="UTM A&amp;S Graceland" panose="02040603050506020204" pitchFamily="18" charset="0"/>
              </a:rPr>
              <a:t>học</a:t>
            </a:r>
            <a:r>
              <a:rPr lang="en-US" sz="4800" spc="100" dirty="0">
                <a:latin typeface="UTM A&amp;S Graceland" panose="02040603050506020204" pitchFamily="18" charset="0"/>
              </a:rPr>
              <a:t> </a:t>
            </a:r>
            <a:r>
              <a:rPr lang="en-US" sz="4800" spc="100" dirty="0" err="1">
                <a:latin typeface="UTM A&amp;S Graceland" panose="02040603050506020204" pitchFamily="18" charset="0"/>
              </a:rPr>
              <a:t>tập</a:t>
            </a:r>
            <a:endParaRPr lang="en-US" sz="4800" spc="100" dirty="0">
              <a:latin typeface="UTM A&amp;S Gracelan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251853"/>
      </p:ext>
    </p:extLst>
  </p:cSld>
  <p:clrMapOvr>
    <a:masterClrMapping/>
  </p:clrMapOvr>
  <p:transition spd="slow">
    <p:randomBar dir="vert"/>
  </p:transition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3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</TotalTime>
  <Words>517</Words>
  <Application>Microsoft Office PowerPoint</Application>
  <PresentationFormat>Widescreen</PresentationFormat>
  <Paragraphs>9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3" baseType="lpstr">
      <vt:lpstr>Arial</vt:lpstr>
      <vt:lpstr>Calibri</vt:lpstr>
      <vt:lpstr>Calibri Light</vt:lpstr>
      <vt:lpstr>Century Gothic</vt:lpstr>
      <vt:lpstr>Corbel</vt:lpstr>
      <vt:lpstr>Gill Sans Nova Light</vt:lpstr>
      <vt:lpstr>Symbol</vt:lpstr>
      <vt:lpstr>Times New Roman</vt:lpstr>
      <vt:lpstr>UTM A&amp;S Graceland</vt:lpstr>
      <vt:lpstr>Wingdings 3</vt:lpstr>
      <vt:lpstr>Office Theme</vt:lpstr>
      <vt:lpstr>Parallax</vt:lpstr>
      <vt:lpstr>Wisp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en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</cp:revision>
  <dcterms:created xsi:type="dcterms:W3CDTF">2023-04-10T09:13:46Z</dcterms:created>
  <dcterms:modified xsi:type="dcterms:W3CDTF">2023-04-10T10:47:49Z</dcterms:modified>
</cp:coreProperties>
</file>